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A3A4E" w:rsidRDefault="00AA3A4E" w:rsidP="00AA3A4E">
      <w:pPr>
        <w:pStyle w:val="NoSpacing"/>
        <w:rPr>
          <w:szCs w:val="24"/>
        </w:rPr>
      </w:pPr>
      <w:r>
        <w:rPr>
          <w:szCs w:val="24"/>
        </w:rPr>
        <w:t>Math 1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  <w:t>Name_________________________</w:t>
      </w:r>
    </w:p>
    <w:p w:rsidR="00AA3A4E" w:rsidRPr="00952CE1" w:rsidRDefault="005C11DA" w:rsidP="00AA3A4E">
      <w:pPr>
        <w:pStyle w:val="NoSpacing"/>
        <w:rPr>
          <w:b/>
          <w:szCs w:val="24"/>
          <w:u w:val="single"/>
        </w:rPr>
      </w:pPr>
      <w:r w:rsidRPr="00952CE1">
        <w:rPr>
          <w:b/>
          <w:szCs w:val="24"/>
        </w:rPr>
        <w:t>4</w:t>
      </w:r>
      <w:r w:rsidR="00EE5346" w:rsidRPr="00952CE1">
        <w:rPr>
          <w:b/>
          <w:szCs w:val="24"/>
        </w:rPr>
        <w:t xml:space="preserve">-1 </w:t>
      </w:r>
      <w:r w:rsidR="00AA3A4E" w:rsidRPr="00952CE1">
        <w:rPr>
          <w:b/>
          <w:szCs w:val="24"/>
        </w:rPr>
        <w:t>Geometric Sequences</w:t>
      </w:r>
      <w:r w:rsidR="00AA3A4E" w:rsidRPr="00952CE1">
        <w:rPr>
          <w:b/>
          <w:szCs w:val="24"/>
        </w:rPr>
        <w:tab/>
      </w:r>
      <w:r w:rsidR="00952CE1">
        <w:rPr>
          <w:b/>
          <w:szCs w:val="24"/>
        </w:rPr>
        <w:tab/>
      </w:r>
      <w:r w:rsidR="00952CE1">
        <w:rPr>
          <w:b/>
          <w:szCs w:val="24"/>
        </w:rPr>
        <w:tab/>
      </w:r>
      <w:r w:rsidR="00952CE1">
        <w:rPr>
          <w:b/>
          <w:szCs w:val="24"/>
        </w:rPr>
        <w:tab/>
      </w:r>
      <w:r w:rsidR="00952CE1">
        <w:rPr>
          <w:b/>
          <w:szCs w:val="24"/>
        </w:rPr>
        <w:tab/>
      </w:r>
      <w:r w:rsidR="00952CE1">
        <w:rPr>
          <w:b/>
          <w:szCs w:val="24"/>
        </w:rPr>
        <w:tab/>
      </w:r>
      <w:r w:rsidR="00952CE1">
        <w:rPr>
          <w:b/>
          <w:szCs w:val="24"/>
        </w:rPr>
        <w:tab/>
      </w:r>
      <w:r w:rsidR="00952CE1">
        <w:rPr>
          <w:b/>
          <w:szCs w:val="24"/>
        </w:rPr>
        <w:tab/>
      </w:r>
      <w:r w:rsidR="00952CE1">
        <w:rPr>
          <w:b/>
          <w:szCs w:val="24"/>
        </w:rPr>
        <w:tab/>
      </w:r>
      <w:r w:rsidR="00952CE1">
        <w:rPr>
          <w:szCs w:val="24"/>
        </w:rPr>
        <w:t>Date________</w:t>
      </w:r>
      <w:r w:rsidR="00AA3A4E" w:rsidRPr="00952CE1">
        <w:rPr>
          <w:b/>
          <w:szCs w:val="24"/>
        </w:rPr>
        <w:tab/>
      </w:r>
    </w:p>
    <w:p w:rsidR="00AA3A4E" w:rsidRDefault="00AA3A4E" w:rsidP="00AA3A4E">
      <w:pPr>
        <w:pStyle w:val="NoSpacing"/>
        <w:rPr>
          <w:szCs w:val="24"/>
        </w:rPr>
      </w:pPr>
    </w:p>
    <w:p w:rsidR="00AA3A4E" w:rsidRDefault="00AA3A4E" w:rsidP="00AA3A4E">
      <w:pPr>
        <w:pStyle w:val="NoSpacing"/>
        <w:rPr>
          <w:i/>
          <w:szCs w:val="24"/>
        </w:rPr>
      </w:pPr>
      <w:r>
        <w:rPr>
          <w:i/>
          <w:szCs w:val="24"/>
        </w:rPr>
        <w:t>Learning goals:</w:t>
      </w:r>
    </w:p>
    <w:p w:rsidR="00AA3A4E" w:rsidRPr="001A738B" w:rsidRDefault="00AA3A4E" w:rsidP="00AA3A4E">
      <w:pPr>
        <w:pStyle w:val="NoSpacing"/>
        <w:numPr>
          <w:ilvl w:val="0"/>
          <w:numId w:val="3"/>
        </w:numPr>
        <w:contextualSpacing w:val="0"/>
        <w:rPr>
          <w:rFonts w:cs="Times New Roman"/>
          <w:b/>
        </w:rPr>
      </w:pPr>
      <w:r w:rsidRPr="001A738B">
        <w:rPr>
          <w:rFonts w:cs="Times New Roman"/>
        </w:rPr>
        <w:t>I can convert a sequence into a recursive or explicit formula.</w:t>
      </w:r>
    </w:p>
    <w:p w:rsidR="00AA3A4E" w:rsidRPr="001A738B" w:rsidRDefault="00AA3A4E" w:rsidP="00AA3A4E">
      <w:pPr>
        <w:pStyle w:val="NoSpacing"/>
        <w:numPr>
          <w:ilvl w:val="0"/>
          <w:numId w:val="3"/>
        </w:numPr>
        <w:contextualSpacing w:val="0"/>
        <w:rPr>
          <w:rFonts w:cs="Times New Roman"/>
          <w:b/>
        </w:rPr>
      </w:pPr>
      <w:r w:rsidRPr="001A738B">
        <w:rPr>
          <w:rFonts w:cs="Times New Roman"/>
        </w:rPr>
        <w:t>I can use a formula to find missing terms in a sequence.</w:t>
      </w:r>
    </w:p>
    <w:p w:rsidR="00AA3A4E" w:rsidRPr="001A738B" w:rsidRDefault="00AA3A4E" w:rsidP="00AA3A4E">
      <w:pPr>
        <w:pStyle w:val="NoSpacing"/>
        <w:numPr>
          <w:ilvl w:val="0"/>
          <w:numId w:val="3"/>
        </w:numPr>
        <w:contextualSpacing w:val="0"/>
        <w:rPr>
          <w:rFonts w:cs="Times New Roman"/>
          <w:b/>
        </w:rPr>
      </w:pPr>
      <w:r w:rsidRPr="001A738B">
        <w:rPr>
          <w:rFonts w:cs="Times New Roman"/>
        </w:rPr>
        <w:t>I can determine the common difference/ratio from a sequence.</w:t>
      </w:r>
    </w:p>
    <w:p w:rsidR="00AA3A4E" w:rsidRPr="001A738B" w:rsidRDefault="00AA3A4E" w:rsidP="00AA3A4E">
      <w:pPr>
        <w:pStyle w:val="NoSpacing"/>
        <w:numPr>
          <w:ilvl w:val="0"/>
          <w:numId w:val="3"/>
        </w:numPr>
        <w:contextualSpacing w:val="0"/>
        <w:rPr>
          <w:rFonts w:cs="Times New Roman"/>
          <w:b/>
        </w:rPr>
      </w:pPr>
      <w:r w:rsidRPr="001A738B">
        <w:rPr>
          <w:rFonts w:cs="Times New Roman"/>
        </w:rPr>
        <w:t>I can identify linear and exponential situations and distinguish between the two.</w:t>
      </w:r>
    </w:p>
    <w:p w:rsidR="00AA3A4E" w:rsidRPr="005C11DA" w:rsidRDefault="00AA3A4E" w:rsidP="00AA3A4E">
      <w:pPr>
        <w:pStyle w:val="NoSpacing"/>
        <w:numPr>
          <w:ilvl w:val="0"/>
          <w:numId w:val="3"/>
        </w:numPr>
        <w:contextualSpacing w:val="0"/>
        <w:rPr>
          <w:rFonts w:cs="Times New Roman"/>
          <w:b/>
        </w:rPr>
      </w:pPr>
      <w:r w:rsidRPr="001A738B">
        <w:rPr>
          <w:rFonts w:cs="Times New Roman"/>
        </w:rPr>
        <w:t>I can construct a linear or exponential function from an arithmetic sequence, table of values or verbal description.</w:t>
      </w: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  <w:r>
        <w:rPr>
          <w:rFonts w:cs="Times New Roman"/>
        </w:rPr>
        <w:t>RECALL:</w:t>
      </w:r>
    </w:p>
    <w:p w:rsidR="003178F7" w:rsidRDefault="003178F7" w:rsidP="003178F7">
      <w:pPr>
        <w:rPr>
          <w:b/>
          <w:u w:val="single"/>
        </w:rPr>
      </w:pPr>
    </w:p>
    <w:p w:rsidR="005C11DA" w:rsidRPr="003178F7" w:rsidRDefault="005C11DA" w:rsidP="005C11DA">
      <w:pPr>
        <w:rPr>
          <w:b/>
          <w:u w:val="single"/>
        </w:rPr>
      </w:pPr>
      <w:r w:rsidRPr="005C11DA">
        <w:rPr>
          <w:b/>
          <w:u w:val="single"/>
        </w:rPr>
        <w:t>Arithmetic Sequences</w:t>
      </w:r>
      <w:r w:rsidR="003178F7">
        <w:rPr>
          <w:b/>
        </w:rPr>
        <w:t xml:space="preserve"> </w:t>
      </w:r>
      <w:r w:rsidR="003178F7">
        <w:rPr>
          <w:b/>
        </w:rPr>
        <w:tab/>
      </w:r>
      <w:r>
        <w:t xml:space="preserve">Recursive:  </w:t>
      </w:r>
      <w:r w:rsidRPr="005D3C30">
        <w:rPr>
          <w:position w:val="-32"/>
        </w:rPr>
        <w:object w:dxaOrig="138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8.25pt" o:ole="">
            <v:imagedata r:id="rId5" o:title=""/>
          </v:shape>
          <o:OLEObject Type="Embed" ProgID="Equation.DSMT4" ShapeID="_x0000_i1025" DrawAspect="Content" ObjectID="_1483354309" r:id="rId6"/>
        </w:object>
      </w:r>
      <w:r w:rsidR="003178F7">
        <w:tab/>
      </w:r>
      <w:r>
        <w:tab/>
        <w:t>Explicit:</w:t>
      </w:r>
      <w:r w:rsidR="003178F7">
        <w:t xml:space="preserve">   </w:t>
      </w:r>
      <w:r w:rsidRPr="007012B5">
        <w:rPr>
          <w:position w:val="-14"/>
        </w:rPr>
        <w:object w:dxaOrig="1700" w:dyaOrig="400">
          <v:shape id="_x0000_i1026" type="#_x0000_t75" style="width:84.75pt;height:20.25pt" o:ole="">
            <v:imagedata r:id="rId7" o:title=""/>
          </v:shape>
          <o:OLEObject Type="Embed" ProgID="Equation.DSMT4" ShapeID="_x0000_i1026" DrawAspect="Content" ObjectID="_1483354310" r:id="rId8"/>
        </w:object>
      </w:r>
    </w:p>
    <w:p w:rsidR="005C11DA" w:rsidRDefault="003178F7" w:rsidP="005C11DA">
      <w:pPr>
        <w:pStyle w:val="NoSpacing"/>
        <w:contextualSpacing w:val="0"/>
        <w:rPr>
          <w:rFonts w:cs="Times New Roman"/>
        </w:rPr>
      </w:pPr>
      <w:r>
        <w:rPr>
          <w:rFonts w:cs="Times New Roman"/>
        </w:rPr>
        <w:t xml:space="preserve">1.  </w:t>
      </w:r>
      <w:r w:rsidR="005216FE">
        <w:rPr>
          <w:rFonts w:cs="Times New Roman"/>
        </w:rPr>
        <w:tab/>
      </w:r>
      <w:r>
        <w:rPr>
          <w:rFonts w:cs="Times New Roman"/>
        </w:rPr>
        <w:t>Continue the following sequences:</w:t>
      </w:r>
    </w:p>
    <w:p w:rsidR="003178F7" w:rsidRDefault="003178F7" w:rsidP="005C11DA">
      <w:pPr>
        <w:pStyle w:val="NoSpacing"/>
        <w:contextualSpacing w:val="0"/>
        <w:rPr>
          <w:rFonts w:cs="Times New Roman"/>
        </w:rPr>
      </w:pPr>
    </w:p>
    <w:p w:rsidR="003178F7" w:rsidRDefault="003178F7" w:rsidP="005C11DA">
      <w:pPr>
        <w:pStyle w:val="NoSpacing"/>
        <w:contextualSpacing w:val="0"/>
        <w:rPr>
          <w:rFonts w:cs="Times New Roman"/>
        </w:rPr>
      </w:pPr>
      <w:r>
        <w:rPr>
          <w:rFonts w:cs="Times New Roman"/>
        </w:rPr>
        <w:tab/>
        <w:t>a.</w:t>
      </w:r>
      <w:r>
        <w:rPr>
          <w:rFonts w:cs="Times New Roman"/>
        </w:rPr>
        <w:tab/>
        <w:t>4, 8, 12, _______,________,________,________,…</w:t>
      </w:r>
    </w:p>
    <w:p w:rsidR="003178F7" w:rsidRDefault="003178F7" w:rsidP="005C11DA">
      <w:pPr>
        <w:pStyle w:val="NoSpacing"/>
        <w:contextualSpacing w:val="0"/>
        <w:rPr>
          <w:rFonts w:cs="Times New Roman"/>
        </w:rPr>
      </w:pPr>
    </w:p>
    <w:p w:rsidR="003178F7" w:rsidRDefault="003178F7" w:rsidP="005C11DA">
      <w:pPr>
        <w:pStyle w:val="NoSpacing"/>
        <w:contextualSpacing w:val="0"/>
        <w:rPr>
          <w:rFonts w:cs="Times New Roman"/>
        </w:rPr>
      </w:pPr>
    </w:p>
    <w:p w:rsidR="003178F7" w:rsidRDefault="003178F7" w:rsidP="003178F7">
      <w:pPr>
        <w:pStyle w:val="NoSpacing"/>
        <w:ind w:firstLine="720"/>
        <w:contextualSpacing w:val="0"/>
        <w:rPr>
          <w:rFonts w:cs="Times New Roman"/>
        </w:rPr>
      </w:pPr>
      <w:r>
        <w:rPr>
          <w:rFonts w:cs="Times New Roman"/>
        </w:rPr>
        <w:t>b.</w:t>
      </w:r>
      <w:r>
        <w:rPr>
          <w:rFonts w:cs="Times New Roman"/>
        </w:rPr>
        <w:tab/>
        <w:t>-2, 10, 22, _______,________,________,________,…</w:t>
      </w:r>
    </w:p>
    <w:p w:rsidR="003178F7" w:rsidRDefault="003178F7" w:rsidP="003178F7">
      <w:pPr>
        <w:pStyle w:val="NoSpacing"/>
        <w:ind w:firstLine="720"/>
        <w:contextualSpacing w:val="0"/>
        <w:rPr>
          <w:rFonts w:cs="Times New Roman"/>
        </w:rPr>
      </w:pPr>
    </w:p>
    <w:p w:rsidR="003178F7" w:rsidRDefault="003178F7" w:rsidP="003178F7">
      <w:pPr>
        <w:pStyle w:val="NoSpacing"/>
        <w:ind w:firstLine="720"/>
        <w:contextualSpacing w:val="0"/>
        <w:rPr>
          <w:rFonts w:cs="Times New Roman"/>
        </w:rPr>
      </w:pPr>
    </w:p>
    <w:p w:rsidR="003178F7" w:rsidRDefault="003178F7" w:rsidP="003178F7">
      <w:pPr>
        <w:pStyle w:val="NoSpacing"/>
        <w:ind w:firstLine="720"/>
        <w:contextualSpacing w:val="0"/>
        <w:rPr>
          <w:rFonts w:cs="Times New Roman"/>
        </w:rPr>
      </w:pPr>
      <w:r>
        <w:rPr>
          <w:rFonts w:cs="Times New Roman"/>
        </w:rPr>
        <w:t>c.</w:t>
      </w:r>
      <w:r>
        <w:rPr>
          <w:rFonts w:cs="Times New Roman"/>
        </w:rPr>
        <w:tab/>
        <w:t>8, -15, -38, _______,________,________,________,…</w:t>
      </w:r>
    </w:p>
    <w:p w:rsidR="003178F7" w:rsidRDefault="003178F7" w:rsidP="003178F7">
      <w:pPr>
        <w:pStyle w:val="NoSpacing"/>
        <w:ind w:firstLine="720"/>
        <w:contextualSpacing w:val="0"/>
        <w:rPr>
          <w:rFonts w:cs="Times New Roman"/>
        </w:rPr>
      </w:pPr>
    </w:p>
    <w:p w:rsidR="003178F7" w:rsidRDefault="003178F7" w:rsidP="003178F7">
      <w:pPr>
        <w:pStyle w:val="NoSpacing"/>
        <w:ind w:firstLine="720"/>
        <w:contextualSpacing w:val="0"/>
        <w:rPr>
          <w:rFonts w:cs="Times New Roman"/>
        </w:rPr>
      </w:pPr>
    </w:p>
    <w:p w:rsidR="003178F7" w:rsidRDefault="003178F7" w:rsidP="003178F7">
      <w:pPr>
        <w:pStyle w:val="NoSpacing"/>
        <w:ind w:firstLine="720"/>
        <w:contextualSpacing w:val="0"/>
        <w:rPr>
          <w:rFonts w:cs="Times New Roman"/>
        </w:rPr>
      </w:pPr>
      <w:r>
        <w:rPr>
          <w:rFonts w:cs="Times New Roman"/>
        </w:rPr>
        <w:t>d.</w:t>
      </w:r>
      <w:r>
        <w:rPr>
          <w:rFonts w:cs="Times New Roman"/>
        </w:rPr>
        <w:tab/>
        <w:t>2.3, 5.7, 9.1, _______,________,________,________,…</w:t>
      </w:r>
    </w:p>
    <w:p w:rsidR="005216FE" w:rsidRDefault="005216FE" w:rsidP="003178F7">
      <w:pPr>
        <w:pStyle w:val="NoSpacing"/>
        <w:ind w:firstLine="720"/>
        <w:contextualSpacing w:val="0"/>
        <w:rPr>
          <w:rFonts w:cs="Times New Roman"/>
        </w:rPr>
      </w:pPr>
    </w:p>
    <w:p w:rsidR="003178F7" w:rsidRDefault="003178F7" w:rsidP="003178F7">
      <w:pPr>
        <w:pStyle w:val="NoSpacing"/>
        <w:contextualSpacing w:val="0"/>
        <w:rPr>
          <w:rFonts w:cs="Times New Roman"/>
        </w:rPr>
      </w:pPr>
    </w:p>
    <w:p w:rsidR="003178F7" w:rsidRDefault="003178F7" w:rsidP="003178F7">
      <w:pPr>
        <w:pStyle w:val="NoSpacing"/>
        <w:contextualSpacing w:val="0"/>
        <w:rPr>
          <w:rFonts w:cs="Times New Roman"/>
        </w:rPr>
      </w:pPr>
      <w:r>
        <w:rPr>
          <w:rFonts w:cs="Times New Roman"/>
        </w:rPr>
        <w:t xml:space="preserve">2.  </w:t>
      </w:r>
      <w:r w:rsidR="005216FE">
        <w:rPr>
          <w:rFonts w:cs="Times New Roman"/>
        </w:rPr>
        <w:tab/>
      </w:r>
      <w:r>
        <w:rPr>
          <w:rFonts w:cs="Times New Roman"/>
        </w:rPr>
        <w:t>Write a recursive and explicit rule for the sequence in part d.</w:t>
      </w:r>
    </w:p>
    <w:p w:rsidR="003178F7" w:rsidRDefault="003178F7" w:rsidP="003178F7">
      <w:pPr>
        <w:pStyle w:val="NoSpacing"/>
        <w:contextualSpacing w:val="0"/>
        <w:rPr>
          <w:rFonts w:cs="Times New Roman"/>
        </w:rPr>
      </w:pPr>
    </w:p>
    <w:p w:rsidR="003178F7" w:rsidRDefault="003178F7" w:rsidP="003178F7">
      <w:pPr>
        <w:pStyle w:val="NoSpacing"/>
        <w:contextualSpacing w:val="0"/>
        <w:rPr>
          <w:rFonts w:cs="Times New Roman"/>
        </w:rPr>
      </w:pPr>
      <w:r>
        <w:rPr>
          <w:rFonts w:cs="Times New Roman"/>
        </w:rPr>
        <w:tab/>
      </w:r>
      <w:r>
        <w:rPr>
          <w:rFonts w:cs="Times New Roman"/>
        </w:rPr>
        <w:tab/>
      </w:r>
      <w:r w:rsidRPr="003178F7">
        <w:rPr>
          <w:rFonts w:cs="Times New Roman"/>
          <w:u w:val="single"/>
        </w:rPr>
        <w:t>Recursive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3178F7">
        <w:rPr>
          <w:rFonts w:cs="Times New Roman"/>
          <w:u w:val="single"/>
        </w:rPr>
        <w:t>Explicit</w:t>
      </w: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216FE" w:rsidRDefault="005216FE" w:rsidP="005C11DA">
      <w:pPr>
        <w:pStyle w:val="NoSpacing"/>
        <w:contextualSpacing w:val="0"/>
        <w:rPr>
          <w:rFonts w:cs="Times New Roman"/>
        </w:rPr>
      </w:pPr>
    </w:p>
    <w:p w:rsidR="005216FE" w:rsidRDefault="005216FE" w:rsidP="005C11DA">
      <w:pPr>
        <w:pStyle w:val="NoSpacing"/>
        <w:contextualSpacing w:val="0"/>
        <w:rPr>
          <w:rFonts w:cs="Times New Roman"/>
        </w:rPr>
      </w:pPr>
    </w:p>
    <w:p w:rsidR="005216FE" w:rsidRDefault="005216FE" w:rsidP="005C11DA">
      <w:pPr>
        <w:pStyle w:val="NoSpacing"/>
        <w:contextualSpacing w:val="0"/>
        <w:rPr>
          <w:rFonts w:cs="Times New Roman"/>
        </w:rPr>
      </w:pPr>
    </w:p>
    <w:p w:rsidR="005C11DA" w:rsidRDefault="005216FE" w:rsidP="005C11DA">
      <w:pPr>
        <w:pStyle w:val="NoSpacing"/>
        <w:contextualSpacing w:val="0"/>
        <w:rPr>
          <w:rFonts w:cs="Times New Roman"/>
        </w:rPr>
      </w:pPr>
      <w:r>
        <w:rPr>
          <w:rFonts w:cs="Times New Roman"/>
        </w:rPr>
        <w:t xml:space="preserve">3. </w:t>
      </w:r>
      <w:r>
        <w:rPr>
          <w:rFonts w:cs="Times New Roman"/>
        </w:rPr>
        <w:tab/>
        <w:t xml:space="preserve">In your own words, define an </w:t>
      </w:r>
      <w:r w:rsidRPr="005216FE">
        <w:rPr>
          <w:rFonts w:cs="Times New Roman"/>
          <w:b/>
          <w:i/>
        </w:rPr>
        <w:t>arithmetic sequence.</w:t>
      </w:r>
    </w:p>
    <w:p w:rsidR="005216FE" w:rsidRDefault="005216FE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5C11DA" w:rsidRDefault="005C11DA" w:rsidP="005C11DA">
      <w:pPr>
        <w:pStyle w:val="NoSpacing"/>
        <w:contextualSpacing w:val="0"/>
        <w:rPr>
          <w:rFonts w:cs="Times New Roman"/>
        </w:rPr>
      </w:pPr>
    </w:p>
    <w:p w:rsidR="00AA3A4E" w:rsidRDefault="00AA3A4E" w:rsidP="005216FE"/>
    <w:p w:rsidR="00AA3A4E" w:rsidRPr="00EB5541" w:rsidRDefault="00AA3A4E" w:rsidP="00AA3A4E">
      <w:pPr>
        <w:ind w:left="720" w:hanging="720"/>
        <w:rPr>
          <w:b/>
        </w:rPr>
      </w:pPr>
      <w:r>
        <w:lastRenderedPageBreak/>
        <w:tab/>
      </w:r>
      <w:r w:rsidRPr="00EB5541">
        <w:rPr>
          <w:b/>
          <w:u w:val="single"/>
        </w:rPr>
        <w:t>Geometric Sequences</w:t>
      </w:r>
      <w:r w:rsidR="005216FE" w:rsidRPr="005216FE">
        <w:t xml:space="preserve"> </w:t>
      </w:r>
      <w:r w:rsidR="005216FE">
        <w:t xml:space="preserve">      Recursive:  </w:t>
      </w:r>
      <w:r w:rsidR="005216FE" w:rsidRPr="005D3C30">
        <w:rPr>
          <w:position w:val="-32"/>
        </w:rPr>
        <w:object w:dxaOrig="1240" w:dyaOrig="760">
          <v:shape id="_x0000_i1027" type="#_x0000_t75" style="width:62.25pt;height:38.25pt" o:ole="">
            <v:imagedata r:id="rId9" o:title=""/>
          </v:shape>
          <o:OLEObject Type="Embed" ProgID="Equation.DSMT4" ShapeID="_x0000_i1027" DrawAspect="Content" ObjectID="_1483354311" r:id="rId10"/>
        </w:object>
      </w:r>
      <w:r w:rsidR="005216FE">
        <w:tab/>
      </w:r>
      <w:r w:rsidR="005216FE">
        <w:tab/>
        <w:t xml:space="preserve">Explicit:   </w:t>
      </w:r>
      <w:r w:rsidR="005216FE" w:rsidRPr="005216FE">
        <w:rPr>
          <w:position w:val="-12"/>
        </w:rPr>
        <w:object w:dxaOrig="1040" w:dyaOrig="380">
          <v:shape id="_x0000_i1028" type="#_x0000_t75" style="width:51.75pt;height:19.5pt" o:ole="">
            <v:imagedata r:id="rId11" o:title=""/>
          </v:shape>
          <o:OLEObject Type="Embed" ProgID="Equation.DSMT4" ShapeID="_x0000_i1028" DrawAspect="Content" ObjectID="_1483354312" r:id="rId12"/>
        </w:object>
      </w:r>
    </w:p>
    <w:p w:rsidR="00AA3A4E" w:rsidRDefault="00AA3A4E" w:rsidP="00AA3A4E">
      <w:pPr>
        <w:ind w:left="720" w:hanging="720"/>
      </w:pPr>
      <w:r>
        <w:tab/>
      </w:r>
    </w:p>
    <w:p w:rsidR="00AA3A4E" w:rsidRDefault="00AA3A4E" w:rsidP="00AA3A4E">
      <w:pPr>
        <w:ind w:left="720"/>
      </w:pPr>
      <w:r>
        <w:t xml:space="preserve">A </w:t>
      </w:r>
      <w:r w:rsidRPr="00951ED3">
        <w:rPr>
          <w:b/>
          <w:i/>
        </w:rPr>
        <w:t>geometric sequence</w:t>
      </w:r>
      <w:r>
        <w:t xml:space="preserve"> is a sequence in which each term after the first is found by multiplying the previous term by a constant.  In any geometric sequence, the </w:t>
      </w:r>
      <w:r w:rsidRPr="004F44B9">
        <w:rPr>
          <w:i/>
        </w:rPr>
        <w:t>constant or common ratio</w:t>
      </w:r>
      <w:r>
        <w:t xml:space="preserve"> is found by dividing any term by the previous term.  The </w:t>
      </w:r>
      <w:r w:rsidRPr="00CD723E">
        <w:rPr>
          <w:i/>
        </w:rPr>
        <w:t>n</w:t>
      </w:r>
      <w:r w:rsidRPr="00951ED3">
        <w:rPr>
          <w:vertAlign w:val="superscript"/>
        </w:rPr>
        <w:t>th</w:t>
      </w:r>
      <w:r>
        <w:t xml:space="preserve"> term </w:t>
      </w:r>
      <w:r w:rsidRPr="00951ED3">
        <w:rPr>
          <w:position w:val="-12"/>
        </w:rPr>
        <w:object w:dxaOrig="460" w:dyaOrig="360">
          <v:shape id="_x0000_i1029" type="#_x0000_t75" style="width:23.25pt;height:18pt" o:ole="">
            <v:imagedata r:id="rId13" o:title=""/>
          </v:shape>
          <o:OLEObject Type="Embed" ProgID="Equation.DSMT4" ShapeID="_x0000_i1029" DrawAspect="Content" ObjectID="_1483354313" r:id="rId14"/>
        </w:object>
      </w:r>
      <w:r>
        <w:t xml:space="preserve">of a geometric sequence with first term </w:t>
      </w:r>
      <w:r w:rsidRPr="00C54866">
        <w:rPr>
          <w:position w:val="-12"/>
        </w:rPr>
        <w:object w:dxaOrig="240" w:dyaOrig="360">
          <v:shape id="_x0000_i1030" type="#_x0000_t75" style="width:12pt;height:18pt" o:ole="">
            <v:imagedata r:id="rId15" o:title=""/>
          </v:shape>
          <o:OLEObject Type="Embed" ProgID="Equation.DSMT4" ShapeID="_x0000_i1030" DrawAspect="Content" ObjectID="_1483354314" r:id="rId16"/>
        </w:object>
      </w:r>
      <w:r>
        <w:t xml:space="preserve">and constant ratio </w:t>
      </w:r>
      <w:r w:rsidRPr="00C54866">
        <w:rPr>
          <w:i/>
        </w:rPr>
        <w:t>r</w:t>
      </w:r>
      <w:r>
        <w:t xml:space="preserve"> </w:t>
      </w:r>
      <w:r w:rsidRPr="00C54866">
        <w:t>is</w:t>
      </w:r>
      <w:r>
        <w:t xml:space="preserve"> given by the formula </w:t>
      </w:r>
      <w:r w:rsidRPr="00C54866">
        <w:rPr>
          <w:position w:val="-12"/>
        </w:rPr>
        <w:object w:dxaOrig="1160" w:dyaOrig="380">
          <v:shape id="_x0000_i1031" type="#_x0000_t75" style="width:57.75pt;height:18.75pt" o:ole="">
            <v:imagedata r:id="rId17" o:title=""/>
          </v:shape>
          <o:OLEObject Type="Embed" ProgID="Equation.DSMT4" ShapeID="_x0000_i1031" DrawAspect="Content" ObjectID="_1483354315" r:id="rId18"/>
        </w:object>
      </w:r>
    </w:p>
    <w:p w:rsidR="00AA3A4E" w:rsidRDefault="00AA3A4E" w:rsidP="00AA3A4E">
      <w:pPr>
        <w:pStyle w:val="NoSpacing"/>
        <w:ind w:firstLine="720"/>
        <w:rPr>
          <w:szCs w:val="24"/>
        </w:rPr>
      </w:pPr>
      <w:r>
        <w:rPr>
          <w:szCs w:val="24"/>
        </w:rPr>
        <w:t xml:space="preserve">Consider the sequence </w:t>
      </w:r>
      <w:r w:rsidRPr="007B7C5A">
        <w:rPr>
          <w:position w:val="-14"/>
          <w:szCs w:val="24"/>
        </w:rPr>
        <w:object w:dxaOrig="2079" w:dyaOrig="420">
          <v:shape id="_x0000_i1032" type="#_x0000_t75" style="width:104.25pt;height:21pt" o:ole="">
            <v:imagedata r:id="rId19" o:title=""/>
          </v:shape>
          <o:OLEObject Type="Embed" ProgID="Equation.DSMT4" ShapeID="_x0000_i1032" DrawAspect="Content" ObjectID="_1483354316" r:id="rId20"/>
        </w:object>
      </w:r>
    </w:p>
    <w:p w:rsidR="00AA3A4E" w:rsidRDefault="00AA3A4E" w:rsidP="00AA3A4E">
      <w:pPr>
        <w:pStyle w:val="NoSpacing"/>
        <w:rPr>
          <w:szCs w:val="24"/>
        </w:rPr>
      </w:pPr>
    </w:p>
    <w:p w:rsidR="00AA3A4E" w:rsidRDefault="00AA3A4E" w:rsidP="00AA3A4E">
      <w:pPr>
        <w:pStyle w:val="NoSpacing"/>
        <w:ind w:firstLine="720"/>
        <w:rPr>
          <w:szCs w:val="24"/>
        </w:rPr>
      </w:pPr>
      <w:r>
        <w:rPr>
          <w:szCs w:val="24"/>
        </w:rPr>
        <w:t xml:space="preserve">The </w:t>
      </w:r>
      <w:r w:rsidRPr="007B7C5A">
        <w:rPr>
          <w:i/>
          <w:szCs w:val="24"/>
        </w:rPr>
        <w:t>explicit formula</w:t>
      </w:r>
      <w:r>
        <w:rPr>
          <w:szCs w:val="24"/>
        </w:rPr>
        <w:t xml:space="preserve"> for this sequence is </w:t>
      </w:r>
      <w:r w:rsidR="005216FE" w:rsidRPr="007B7C5A">
        <w:rPr>
          <w:position w:val="-12"/>
          <w:szCs w:val="24"/>
        </w:rPr>
        <w:object w:dxaOrig="1260" w:dyaOrig="420">
          <v:shape id="_x0000_i1033" type="#_x0000_t75" style="width:63.75pt;height:21pt" o:ole="">
            <v:imagedata r:id="rId21" o:title=""/>
          </v:shape>
          <o:OLEObject Type="Embed" ProgID="Equation.DSMT4" ShapeID="_x0000_i1033" DrawAspect="Content" ObjectID="_1483354317" r:id="rId22"/>
        </w:object>
      </w:r>
    </w:p>
    <w:p w:rsidR="00AA3A4E" w:rsidRDefault="00AA3A4E" w:rsidP="00AA3A4E">
      <w:pPr>
        <w:pStyle w:val="NoSpacing"/>
        <w:rPr>
          <w:szCs w:val="24"/>
        </w:rPr>
      </w:pPr>
    </w:p>
    <w:p w:rsidR="00AA3A4E" w:rsidRDefault="00AA3A4E" w:rsidP="00AA3A4E">
      <w:pPr>
        <w:pStyle w:val="NoSpacing"/>
        <w:ind w:firstLine="720"/>
        <w:rPr>
          <w:szCs w:val="24"/>
        </w:rPr>
      </w:pPr>
      <w:r>
        <w:rPr>
          <w:szCs w:val="24"/>
        </w:rPr>
        <w:t xml:space="preserve">The </w:t>
      </w:r>
      <w:r w:rsidRPr="007B7C5A">
        <w:rPr>
          <w:i/>
          <w:szCs w:val="24"/>
        </w:rPr>
        <w:t>recursive formula</w:t>
      </w:r>
      <w:r>
        <w:rPr>
          <w:szCs w:val="24"/>
        </w:rPr>
        <w:t xml:space="preserve"> for this sequence is </w:t>
      </w:r>
      <w:r w:rsidR="00CB7A52" w:rsidRPr="0095674C">
        <w:rPr>
          <w:position w:val="-54"/>
          <w:szCs w:val="24"/>
        </w:rPr>
        <w:object w:dxaOrig="1480" w:dyaOrig="1219">
          <v:shape id="_x0000_i1034" type="#_x0000_t75" style="width:74.25pt;height:60.75pt" o:ole="">
            <v:imagedata r:id="rId23" o:title=""/>
          </v:shape>
          <o:OLEObject Type="Embed" ProgID="Equation.DSMT4" ShapeID="_x0000_i1034" DrawAspect="Content" ObjectID="_1483354318" r:id="rId24"/>
        </w:object>
      </w:r>
    </w:p>
    <w:p w:rsidR="00AA3A4E" w:rsidRDefault="00AA3A4E" w:rsidP="00AA3A4E">
      <w:pPr>
        <w:ind w:left="720" w:hanging="720"/>
      </w:pPr>
    </w:p>
    <w:p w:rsidR="00AA3A4E" w:rsidRDefault="00AA3A4E" w:rsidP="00AA3A4E">
      <w:pPr>
        <w:ind w:left="720" w:hanging="720"/>
      </w:pPr>
      <w:r>
        <w:t>A.</w:t>
      </w:r>
      <w:r>
        <w:tab/>
        <w:t>Determine which of the following sequences are geometric.  If it is a geometric sequence, find the common ratio.</w:t>
      </w:r>
    </w:p>
    <w:p w:rsidR="00AA3A4E" w:rsidRDefault="00AA3A4E" w:rsidP="00AA3A4E">
      <w:pPr>
        <w:ind w:left="720" w:hanging="720"/>
      </w:pPr>
    </w:p>
    <w:p w:rsidR="00AA3A4E" w:rsidRDefault="00AA3A4E" w:rsidP="00AA3A4E">
      <w:pPr>
        <w:ind w:left="720" w:hanging="720"/>
      </w:pPr>
      <w:r>
        <w:tab/>
      </w:r>
      <w:r>
        <w:rPr>
          <w:b/>
        </w:rPr>
        <w:t>Example:</w:t>
      </w:r>
      <w:r>
        <w:rPr>
          <w:b/>
        </w:rPr>
        <w:tab/>
      </w:r>
      <w:r>
        <w:t>4, 20, 100, 500</w:t>
      </w:r>
    </w:p>
    <w:p w:rsidR="00AA3A4E" w:rsidRDefault="00AA3A4E" w:rsidP="00AA3A4E">
      <w:pPr>
        <w:ind w:left="720" w:hanging="720"/>
      </w:pPr>
    </w:p>
    <w:p w:rsidR="00AA3A4E" w:rsidRDefault="00AA3A4E" w:rsidP="00AA3A4E">
      <w:pPr>
        <w:ind w:left="720" w:hanging="720"/>
      </w:pPr>
    </w:p>
    <w:p w:rsidR="00AA3A4E" w:rsidRDefault="00AA3A4E" w:rsidP="00AA3A4E">
      <w:pPr>
        <w:ind w:left="720" w:hanging="720"/>
      </w:pPr>
      <w:r>
        <w:tab/>
        <w:t>1.</w:t>
      </w:r>
      <w:r>
        <w:tab/>
        <w:t>7, 14, 28, 56, . . .</w:t>
      </w:r>
    </w:p>
    <w:p w:rsidR="00AA3A4E" w:rsidRDefault="00AA3A4E" w:rsidP="00AA3A4E">
      <w:pPr>
        <w:ind w:left="720" w:hanging="720"/>
      </w:pPr>
    </w:p>
    <w:p w:rsidR="00AA3A4E" w:rsidRDefault="00AA3A4E" w:rsidP="00AA3A4E">
      <w:pPr>
        <w:ind w:left="720" w:hanging="720"/>
      </w:pPr>
    </w:p>
    <w:p w:rsidR="00AA3A4E" w:rsidRDefault="00AA3A4E" w:rsidP="00AA3A4E">
      <w:pPr>
        <w:numPr>
          <w:ilvl w:val="0"/>
          <w:numId w:val="1"/>
        </w:numPr>
        <w:spacing w:after="0"/>
        <w:contextualSpacing w:val="0"/>
      </w:pPr>
      <w:r>
        <w:t>2, 4, 6, 8, . . .</w:t>
      </w:r>
    </w:p>
    <w:p w:rsidR="00AA3A4E" w:rsidRDefault="00AA3A4E" w:rsidP="00AA3A4E"/>
    <w:p w:rsidR="00AA3A4E" w:rsidRDefault="00AA3A4E" w:rsidP="00AA3A4E"/>
    <w:p w:rsidR="00AA3A4E" w:rsidRDefault="00AA3A4E" w:rsidP="00AA3A4E">
      <w:pPr>
        <w:numPr>
          <w:ilvl w:val="0"/>
          <w:numId w:val="1"/>
        </w:numPr>
        <w:spacing w:after="0"/>
        <w:contextualSpacing w:val="0"/>
      </w:pPr>
      <w:r>
        <w:t>3, 9, 27, 54, . . .</w:t>
      </w:r>
    </w:p>
    <w:p w:rsidR="00AA3A4E" w:rsidRDefault="00AA3A4E" w:rsidP="00AA3A4E"/>
    <w:p w:rsidR="00AA3A4E" w:rsidRDefault="00AA3A4E" w:rsidP="00AA3A4E"/>
    <w:p w:rsidR="00AA3A4E" w:rsidRDefault="00AA3A4E" w:rsidP="00AA3A4E">
      <w:pPr>
        <w:numPr>
          <w:ilvl w:val="0"/>
          <w:numId w:val="1"/>
        </w:numPr>
        <w:spacing w:after="0"/>
        <w:contextualSpacing w:val="0"/>
      </w:pPr>
      <w:r>
        <w:t xml:space="preserve">9, 6, 4, </w:t>
      </w:r>
      <w:r w:rsidRPr="00C54866">
        <w:rPr>
          <w:position w:val="-24"/>
        </w:rPr>
        <w:object w:dxaOrig="220" w:dyaOrig="620">
          <v:shape id="_x0000_i1035" type="#_x0000_t75" style="width:11.25pt;height:30.75pt" o:ole="">
            <v:imagedata r:id="rId25" o:title=""/>
          </v:shape>
          <o:OLEObject Type="Embed" ProgID="Equation.DSMT4" ShapeID="_x0000_i1035" DrawAspect="Content" ObjectID="_1483354319" r:id="rId26"/>
        </w:object>
      </w:r>
    </w:p>
    <w:p w:rsidR="00AA3A4E" w:rsidRDefault="00AA3A4E" w:rsidP="00AA3A4E"/>
    <w:p w:rsidR="00AA3A4E" w:rsidRDefault="00AA3A4E" w:rsidP="00AA3A4E"/>
    <w:p w:rsidR="00AA3A4E" w:rsidRDefault="00AA3A4E" w:rsidP="00AA3A4E">
      <w:r>
        <w:t>B.</w:t>
      </w:r>
      <w:r>
        <w:tab/>
        <w:t xml:space="preserve">Find the next two terms for each </w:t>
      </w:r>
      <w:r w:rsidRPr="00246A48">
        <w:rPr>
          <w:b/>
        </w:rPr>
        <w:t>geometric sequence</w:t>
      </w:r>
      <w:r>
        <w:t>:</w:t>
      </w:r>
    </w:p>
    <w:p w:rsidR="00AA3A4E" w:rsidRDefault="00AA3A4E" w:rsidP="00AA3A4E"/>
    <w:p w:rsidR="00AA3A4E" w:rsidRDefault="00AA3A4E" w:rsidP="00AA3A4E">
      <w:r>
        <w:tab/>
      </w:r>
      <w:r>
        <w:rPr>
          <w:b/>
        </w:rPr>
        <w:t>Example:</w:t>
      </w:r>
      <w:r w:rsidR="005216FE">
        <w:tab/>
        <w:t>729, 243, 81, __________, __________</w:t>
      </w:r>
    </w:p>
    <w:p w:rsidR="00AA3A4E" w:rsidRDefault="00AA3A4E" w:rsidP="00AA3A4E"/>
    <w:p w:rsidR="00AA3A4E" w:rsidRDefault="00AA3A4E" w:rsidP="00AA3A4E"/>
    <w:p w:rsidR="00AA3A4E" w:rsidRDefault="005216FE" w:rsidP="00AA3A4E">
      <w:r>
        <w:tab/>
        <w:t>1.</w:t>
      </w:r>
      <w:r>
        <w:tab/>
        <w:t>20, 30, 45, _______, ________</w:t>
      </w:r>
    </w:p>
    <w:p w:rsidR="00AA3A4E" w:rsidRDefault="00AA3A4E" w:rsidP="00AA3A4E"/>
    <w:p w:rsidR="00AA3A4E" w:rsidRDefault="00AA3A4E" w:rsidP="00AA3A4E"/>
    <w:p w:rsidR="00AA3A4E" w:rsidRDefault="005216FE" w:rsidP="00AA3A4E">
      <w:r>
        <w:tab/>
        <w:t>2.</w:t>
      </w:r>
      <w:r>
        <w:tab/>
        <w:t>90, 30, 10, _______, ________</w:t>
      </w:r>
    </w:p>
    <w:p w:rsidR="00AA3A4E" w:rsidRDefault="00AA3A4E" w:rsidP="00AA3A4E"/>
    <w:p w:rsidR="00AA3A4E" w:rsidRDefault="00AA3A4E" w:rsidP="00AA3A4E"/>
    <w:p w:rsidR="00AA3A4E" w:rsidRDefault="005216FE" w:rsidP="00AA3A4E">
      <w:pPr>
        <w:numPr>
          <w:ilvl w:val="0"/>
          <w:numId w:val="2"/>
        </w:numPr>
        <w:spacing w:after="0"/>
        <w:contextualSpacing w:val="0"/>
      </w:pPr>
      <w:r>
        <w:t>2, 6, 18, _________, _________</w:t>
      </w:r>
    </w:p>
    <w:p w:rsidR="00AA3A4E" w:rsidRDefault="00AA3A4E" w:rsidP="00AA3A4E"/>
    <w:p w:rsidR="00AA3A4E" w:rsidRDefault="00AA3A4E" w:rsidP="00AA3A4E">
      <w:r>
        <w:lastRenderedPageBreak/>
        <w:t>C.</w:t>
      </w:r>
      <w:r>
        <w:tab/>
        <w:t xml:space="preserve">Find the first four terms of each </w:t>
      </w:r>
      <w:r w:rsidRPr="00246A48">
        <w:rPr>
          <w:b/>
        </w:rPr>
        <w:t>geometric sequence</w:t>
      </w:r>
      <w:r>
        <w:t xml:space="preserve"> described below:</w:t>
      </w:r>
    </w:p>
    <w:p w:rsidR="00AA3A4E" w:rsidRDefault="00AA3A4E" w:rsidP="00AA3A4E"/>
    <w:p w:rsidR="00AA3A4E" w:rsidRDefault="00AA3A4E" w:rsidP="00AA3A4E">
      <w:r>
        <w:tab/>
      </w:r>
      <w:r>
        <w:rPr>
          <w:b/>
        </w:rPr>
        <w:t>Example:</w:t>
      </w:r>
      <w:r>
        <w:tab/>
      </w:r>
      <w:r w:rsidRPr="00C54866">
        <w:rPr>
          <w:position w:val="-24"/>
        </w:rPr>
        <w:object w:dxaOrig="1280" w:dyaOrig="620">
          <v:shape id="_x0000_i1036" type="#_x0000_t75" style="width:63.75pt;height:30.75pt" o:ole="">
            <v:imagedata r:id="rId27" o:title=""/>
          </v:shape>
          <o:OLEObject Type="Embed" ProgID="Equation.DSMT4" ShapeID="_x0000_i1036" DrawAspect="Content" ObjectID="_1483354320" r:id="rId28"/>
        </w:object>
      </w:r>
    </w:p>
    <w:p w:rsidR="00AA3A4E" w:rsidRDefault="00AA3A4E" w:rsidP="00AA3A4E"/>
    <w:p w:rsidR="00AA3A4E" w:rsidRDefault="00AA3A4E" w:rsidP="00AA3A4E"/>
    <w:p w:rsidR="00AA3A4E" w:rsidRDefault="00AA3A4E" w:rsidP="00AA3A4E">
      <w:r>
        <w:tab/>
      </w:r>
    </w:p>
    <w:p w:rsidR="00AA3A4E" w:rsidRDefault="00AA3A4E" w:rsidP="00AA3A4E">
      <w:r>
        <w:tab/>
        <w:t>1.</w:t>
      </w:r>
      <w:r>
        <w:tab/>
      </w:r>
      <w:r w:rsidRPr="00C54866">
        <w:rPr>
          <w:position w:val="-12"/>
        </w:rPr>
        <w:object w:dxaOrig="1340" w:dyaOrig="360">
          <v:shape id="_x0000_i1037" type="#_x0000_t75" style="width:66.75pt;height:18pt" o:ole="">
            <v:imagedata r:id="rId29" o:title=""/>
          </v:shape>
          <o:OLEObject Type="Embed" ProgID="Equation.DSMT4" ShapeID="_x0000_i1037" DrawAspect="Content" ObjectID="_1483354321" r:id="rId30"/>
        </w:object>
      </w:r>
    </w:p>
    <w:p w:rsidR="00AA3A4E" w:rsidRDefault="00AA3A4E" w:rsidP="00AA3A4E"/>
    <w:p w:rsidR="00AA3A4E" w:rsidRDefault="00AA3A4E" w:rsidP="00AA3A4E"/>
    <w:p w:rsidR="00AA3A4E" w:rsidRDefault="00AA3A4E" w:rsidP="00AA3A4E">
      <w:r>
        <w:tab/>
        <w:t>2.</w:t>
      </w:r>
      <w:r>
        <w:tab/>
      </w:r>
      <w:r w:rsidRPr="004F44B9">
        <w:rPr>
          <w:position w:val="-24"/>
        </w:rPr>
        <w:object w:dxaOrig="1359" w:dyaOrig="620">
          <v:shape id="_x0000_i1038" type="#_x0000_t75" style="width:68.25pt;height:30.75pt" o:ole="">
            <v:imagedata r:id="rId31" o:title=""/>
          </v:shape>
          <o:OLEObject Type="Embed" ProgID="Equation.DSMT4" ShapeID="_x0000_i1038" DrawAspect="Content" ObjectID="_1483354322" r:id="rId32"/>
        </w:object>
      </w:r>
    </w:p>
    <w:p w:rsidR="00AA3A4E" w:rsidRDefault="00AA3A4E" w:rsidP="00AA3A4E"/>
    <w:p w:rsidR="00AA3A4E" w:rsidRDefault="00AA3A4E" w:rsidP="00AA3A4E"/>
    <w:p w:rsidR="00AA3A4E" w:rsidRDefault="00AA3A4E" w:rsidP="00AA3A4E">
      <w:r>
        <w:tab/>
        <w:t>3.</w:t>
      </w:r>
      <w:r>
        <w:tab/>
      </w:r>
      <w:r w:rsidRPr="004F44B9">
        <w:rPr>
          <w:position w:val="-24"/>
        </w:rPr>
        <w:object w:dxaOrig="1540" w:dyaOrig="620">
          <v:shape id="_x0000_i1039" type="#_x0000_t75" style="width:77.25pt;height:30.75pt" o:ole="">
            <v:imagedata r:id="rId33" o:title=""/>
          </v:shape>
          <o:OLEObject Type="Embed" ProgID="Equation.DSMT4" ShapeID="_x0000_i1039" DrawAspect="Content" ObjectID="_1483354323" r:id="rId34"/>
        </w:object>
      </w:r>
    </w:p>
    <w:p w:rsidR="00AA3A4E" w:rsidRDefault="00AA3A4E" w:rsidP="00AA3A4E"/>
    <w:p w:rsidR="00AA3A4E" w:rsidRDefault="00AA3A4E" w:rsidP="00AA3A4E"/>
    <w:p w:rsidR="00AA3A4E" w:rsidRDefault="00AA3A4E" w:rsidP="00AA3A4E"/>
    <w:p w:rsidR="00AA3A4E" w:rsidRDefault="00AA3A4E" w:rsidP="00AA3A4E">
      <w:r>
        <w:t>D.</w:t>
      </w:r>
      <w:r>
        <w:tab/>
        <w:t xml:space="preserve">Find the </w:t>
      </w:r>
      <w:r w:rsidRPr="007857C4">
        <w:rPr>
          <w:i/>
        </w:rPr>
        <w:t>n</w:t>
      </w:r>
      <w:r w:rsidRPr="004F44B9">
        <w:rPr>
          <w:vertAlign w:val="superscript"/>
        </w:rPr>
        <w:t>th</w:t>
      </w:r>
      <w:r>
        <w:t xml:space="preserve"> term of each </w:t>
      </w:r>
      <w:r w:rsidRPr="00246A48">
        <w:rPr>
          <w:b/>
        </w:rPr>
        <w:t>geometric sequence</w:t>
      </w:r>
      <w:r>
        <w:t xml:space="preserve"> described below:</w:t>
      </w:r>
    </w:p>
    <w:p w:rsidR="00AA3A4E" w:rsidRDefault="00AA3A4E" w:rsidP="00AA3A4E"/>
    <w:p w:rsidR="00AA3A4E" w:rsidRDefault="00AA3A4E" w:rsidP="00AA3A4E">
      <w:r>
        <w:tab/>
      </w:r>
      <w:r>
        <w:rPr>
          <w:b/>
        </w:rPr>
        <w:t>Example:</w:t>
      </w:r>
      <w:r>
        <w:rPr>
          <w:b/>
        </w:rPr>
        <w:tab/>
      </w:r>
      <w:r w:rsidRPr="004F44B9">
        <w:rPr>
          <w:position w:val="-12"/>
        </w:rPr>
        <w:object w:dxaOrig="1900" w:dyaOrig="360">
          <v:shape id="_x0000_i1040" type="#_x0000_t75" style="width:95.25pt;height:18pt" o:ole="">
            <v:imagedata r:id="rId35" o:title=""/>
          </v:shape>
          <o:OLEObject Type="Embed" ProgID="Equation.DSMT4" ShapeID="_x0000_i1040" DrawAspect="Content" ObjectID="_1483354324" r:id="rId36"/>
        </w:object>
      </w:r>
    </w:p>
    <w:p w:rsidR="00AA3A4E" w:rsidRDefault="00AA3A4E" w:rsidP="00AA3A4E"/>
    <w:p w:rsidR="00AA3A4E" w:rsidRDefault="00AA3A4E" w:rsidP="00AA3A4E"/>
    <w:p w:rsidR="00AA3A4E" w:rsidRDefault="00AA3A4E" w:rsidP="00AA3A4E"/>
    <w:p w:rsidR="00AA3A4E" w:rsidRDefault="00AA3A4E" w:rsidP="00AA3A4E">
      <w:r>
        <w:tab/>
        <w:t>1.</w:t>
      </w:r>
      <w:r>
        <w:tab/>
      </w:r>
      <w:r w:rsidRPr="004F44B9">
        <w:rPr>
          <w:position w:val="-12"/>
        </w:rPr>
        <w:object w:dxaOrig="1920" w:dyaOrig="360">
          <v:shape id="_x0000_i1041" type="#_x0000_t75" style="width:96pt;height:18pt" o:ole="">
            <v:imagedata r:id="rId37" o:title=""/>
          </v:shape>
          <o:OLEObject Type="Embed" ProgID="Equation.DSMT4" ShapeID="_x0000_i1041" DrawAspect="Content" ObjectID="_1483354325" r:id="rId38"/>
        </w:object>
      </w:r>
    </w:p>
    <w:p w:rsidR="00AA3A4E" w:rsidRDefault="00AA3A4E" w:rsidP="00AA3A4E"/>
    <w:p w:rsidR="00AA3A4E" w:rsidRDefault="00AA3A4E" w:rsidP="00AA3A4E"/>
    <w:p w:rsidR="00AA3A4E" w:rsidRDefault="00AA3A4E" w:rsidP="00AA3A4E"/>
    <w:p w:rsidR="00AA3A4E" w:rsidRDefault="00AA3A4E" w:rsidP="00AA3A4E">
      <w:r>
        <w:tab/>
        <w:t>2.</w:t>
      </w:r>
      <w:r>
        <w:tab/>
      </w:r>
      <w:r w:rsidRPr="004F44B9">
        <w:rPr>
          <w:position w:val="-12"/>
        </w:rPr>
        <w:object w:dxaOrig="1920" w:dyaOrig="360">
          <v:shape id="_x0000_i1042" type="#_x0000_t75" style="width:96pt;height:18pt" o:ole="">
            <v:imagedata r:id="rId39" o:title=""/>
          </v:shape>
          <o:OLEObject Type="Embed" ProgID="Equation.DSMT4" ShapeID="_x0000_i1042" DrawAspect="Content" ObjectID="_1483354326" r:id="rId40"/>
        </w:object>
      </w:r>
    </w:p>
    <w:p w:rsidR="00AA3A4E" w:rsidRDefault="00AA3A4E" w:rsidP="00AA3A4E"/>
    <w:p w:rsidR="00AA3A4E" w:rsidRDefault="00AA3A4E" w:rsidP="00AA3A4E"/>
    <w:p w:rsidR="00AA3A4E" w:rsidRDefault="00AA3A4E" w:rsidP="00AA3A4E"/>
    <w:p w:rsidR="00AA3A4E" w:rsidRDefault="00AA3A4E" w:rsidP="00AA3A4E">
      <w:r>
        <w:tab/>
        <w:t>3.</w:t>
      </w:r>
      <w:r>
        <w:tab/>
      </w:r>
      <w:r w:rsidRPr="004F44B9">
        <w:rPr>
          <w:position w:val="-24"/>
        </w:rPr>
        <w:object w:dxaOrig="2260" w:dyaOrig="620">
          <v:shape id="_x0000_i1043" type="#_x0000_t75" style="width:113.25pt;height:30.75pt" o:ole="">
            <v:imagedata r:id="rId41" o:title=""/>
          </v:shape>
          <o:OLEObject Type="Embed" ProgID="Equation.DSMT4" ShapeID="_x0000_i1043" DrawAspect="Content" ObjectID="_1483354327" r:id="rId42"/>
        </w:object>
      </w:r>
    </w:p>
    <w:p w:rsidR="00AA3A4E" w:rsidRDefault="00AA3A4E" w:rsidP="00AA3A4E"/>
    <w:p w:rsidR="00AA3A4E" w:rsidRDefault="00AA3A4E" w:rsidP="00AA3A4E"/>
    <w:p w:rsidR="00AA3A4E" w:rsidRDefault="00AA3A4E" w:rsidP="00AA3A4E"/>
    <w:p w:rsidR="00AA3A4E" w:rsidRDefault="00AA3A4E" w:rsidP="00AA3A4E"/>
    <w:p w:rsidR="00AA3A4E" w:rsidRDefault="00AA3A4E" w:rsidP="00AA3A4E">
      <w:r>
        <w:t>E.</w:t>
      </w:r>
      <w:r>
        <w:tab/>
        <w:t xml:space="preserve">Find the missing terms of the following </w:t>
      </w:r>
      <w:r w:rsidRPr="00246A48">
        <w:rPr>
          <w:b/>
        </w:rPr>
        <w:t>geometric sequences</w:t>
      </w:r>
      <w:r>
        <w:t>:</w:t>
      </w:r>
    </w:p>
    <w:p w:rsidR="00AA3A4E" w:rsidRDefault="00AA3A4E" w:rsidP="00AA3A4E"/>
    <w:p w:rsidR="00AA3A4E" w:rsidRDefault="00AA3A4E" w:rsidP="00AA3A4E">
      <w:r>
        <w:tab/>
      </w:r>
      <w:r w:rsidRPr="00EA1FDA">
        <w:rPr>
          <w:b/>
        </w:rPr>
        <w:t>Example:</w:t>
      </w:r>
      <w:r>
        <w:tab/>
        <w:t>3, ______, ______, ______, 48</w:t>
      </w:r>
    </w:p>
    <w:p w:rsidR="00AA3A4E" w:rsidRDefault="00AA3A4E" w:rsidP="00AA3A4E"/>
    <w:p w:rsidR="00AA3A4E" w:rsidRDefault="00AA3A4E" w:rsidP="00AA3A4E">
      <w:r>
        <w:tab/>
      </w:r>
    </w:p>
    <w:p w:rsidR="00AA3A4E" w:rsidRDefault="00AA3A4E" w:rsidP="00AA3A4E"/>
    <w:p w:rsidR="00AA3A4E" w:rsidRDefault="00AA3A4E" w:rsidP="00AA3A4E"/>
    <w:p w:rsidR="00AA3A4E" w:rsidRPr="007857C4" w:rsidRDefault="00AA3A4E" w:rsidP="00AA3A4E">
      <w:r>
        <w:tab/>
        <w:t>1</w:t>
      </w:r>
      <w:r w:rsidR="0053487B">
        <w:t>.</w:t>
      </w:r>
      <w:r w:rsidR="0053487B">
        <w:tab/>
        <w:t>243, ______, ______, ______, ______, 1</w:t>
      </w:r>
    </w:p>
    <w:p w:rsidR="00EE428B" w:rsidRDefault="00EE428B"/>
    <w:sectPr w:rsidR="00EE428B" w:rsidSect="003F1E7E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3957936"/>
    <w:multiLevelType w:val="hybridMultilevel"/>
    <w:tmpl w:val="9E1AEBF6"/>
    <w:lvl w:ilvl="0" w:tplc="2C08B210">
      <w:start w:val="3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7497094D"/>
    <w:multiLevelType w:val="hybridMultilevel"/>
    <w:tmpl w:val="12964D2A"/>
    <w:lvl w:ilvl="0" w:tplc="4C4A3FE8">
      <w:start w:val="2"/>
      <w:numFmt w:val="decimal"/>
      <w:lvlText w:val="%1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7CAD41C7"/>
    <w:multiLevelType w:val="hybridMultilevel"/>
    <w:tmpl w:val="519A059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AA3A4E"/>
    <w:rsid w:val="003178F7"/>
    <w:rsid w:val="003F1E7E"/>
    <w:rsid w:val="005216FE"/>
    <w:rsid w:val="0053487B"/>
    <w:rsid w:val="00536E94"/>
    <w:rsid w:val="0057675F"/>
    <w:rsid w:val="005C11DA"/>
    <w:rsid w:val="00616690"/>
    <w:rsid w:val="007B57A8"/>
    <w:rsid w:val="00952CE1"/>
    <w:rsid w:val="00A2771A"/>
    <w:rsid w:val="00AA3A4E"/>
    <w:rsid w:val="00BE118F"/>
    <w:rsid w:val="00CB7A52"/>
    <w:rsid w:val="00EE428B"/>
    <w:rsid w:val="00EE534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A4E"/>
    <w:pPr>
      <w:spacing w:line="240" w:lineRule="auto"/>
      <w:contextualSpacing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A3A4E"/>
    <w:pPr>
      <w:spacing w:after="0" w:line="240" w:lineRule="auto"/>
      <w:contextualSpacing/>
    </w:pPr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3</TotalTime>
  <Pages>3</Pages>
  <Words>414</Words>
  <Characters>2363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3</cp:revision>
  <cp:lastPrinted>2015-01-20T12:19:00Z</cp:lastPrinted>
  <dcterms:created xsi:type="dcterms:W3CDTF">2015-01-20T12:18:00Z</dcterms:created>
  <dcterms:modified xsi:type="dcterms:W3CDTF">2015-01-21T19:05:00Z</dcterms:modified>
</cp:coreProperties>
</file>